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  <Override PartName="/ppt/charts/style2.xml" ContentType="application/vnd.ms-office.chartstyle+xml"/>
  <Override PartName="/ppt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7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96" r:id="rId29"/>
    <p:sldId id="335" r:id="rId30"/>
    <p:sldId id="304" r:id="rId31"/>
    <p:sldId id="323" r:id="rId32"/>
    <p:sldId id="395" r:id="rId33"/>
    <p:sldId id="325" r:id="rId34"/>
    <p:sldId id="342" r:id="rId35"/>
    <p:sldId id="398" r:id="rId36"/>
    <p:sldId id="327" r:id="rId37"/>
    <p:sldId id="397" r:id="rId38"/>
    <p:sldId id="330" r:id="rId39"/>
    <p:sldId id="357" r:id="rId40"/>
    <p:sldId id="358" r:id="rId41"/>
    <p:sldId id="326" r:id="rId42"/>
    <p:sldId id="331" r:id="rId43"/>
    <p:sldId id="399" r:id="rId44"/>
    <p:sldId id="374" r:id="rId45"/>
    <p:sldId id="372" r:id="rId46"/>
    <p:sldId id="333" r:id="rId47"/>
    <p:sldId id="400" r:id="rId48"/>
    <p:sldId id="375" r:id="rId49"/>
    <p:sldId id="355" r:id="rId50"/>
    <p:sldId id="348" r:id="rId51"/>
    <p:sldId id="290" r:id="rId52"/>
    <p:sldId id="311" r:id="rId53"/>
    <p:sldId id="312" r:id="rId54"/>
    <p:sldId id="313" r:id="rId55"/>
    <p:sldId id="314" r:id="rId56"/>
    <p:sldId id="316" r:id="rId57"/>
    <p:sldId id="317" r:id="rId58"/>
    <p:sldId id="352" r:id="rId59"/>
    <p:sldId id="359" r:id="rId60"/>
    <p:sldId id="267" r:id="rId61"/>
    <p:sldId id="385" r:id="rId62"/>
    <p:sldId id="388" r:id="rId63"/>
    <p:sldId id="389" r:id="rId64"/>
    <p:sldId id="390" r:id="rId65"/>
    <p:sldId id="391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1119" autoAdjust="0"/>
  </p:normalViewPr>
  <p:slideViewPr>
    <p:cSldViewPr>
      <p:cViewPr varScale="1">
        <p:scale>
          <a:sx n="95" d="100"/>
          <a:sy n="95" d="100"/>
        </p:scale>
        <p:origin x="-120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06664064"/>
        <c:axId val="206665600"/>
      </c:barChart>
      <c:catAx>
        <c:axId val="2066640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665600"/>
        <c:crosses val="autoZero"/>
        <c:auto val="1"/>
        <c:lblAlgn val="ctr"/>
        <c:lblOffset val="100"/>
        <c:noMultiLvlLbl val="0"/>
      </c:catAx>
      <c:valAx>
        <c:axId val="206665600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664064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06687232"/>
        <c:axId val="199996160"/>
      </c:barChart>
      <c:catAx>
        <c:axId val="20668723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9996160"/>
        <c:crosses val="autoZero"/>
        <c:auto val="1"/>
        <c:lblAlgn val="ctr"/>
        <c:lblOffset val="100"/>
        <c:noMultiLvlLbl val="0"/>
      </c:catAx>
      <c:valAx>
        <c:axId val="199996160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68723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3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3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3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3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9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1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3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86.png"/><Relationship Id="rId4" Type="http://schemas.openxmlformats.org/officeDocument/2006/relationships/image" Target="../media/image5.jpeg"/><Relationship Id="rId9" Type="http://schemas.openxmlformats.org/officeDocument/2006/relationships/image" Target="../media/image13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5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5.jpe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3.png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09.wmf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jpe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1.jpg"/><Relationship Id="rId7" Type="http://schemas.openxmlformats.org/officeDocument/2006/relationships/image" Target="../media/image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1.jpeg"/><Relationship Id="rId4" Type="http://schemas.openxmlformats.org/officeDocument/2006/relationships/image" Target="../media/image1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2.jpeg"/><Relationship Id="rId7" Type="http://schemas.openxmlformats.org/officeDocument/2006/relationships/image" Target="../media/image5.jpe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10" Type="http://schemas.openxmlformats.org/officeDocument/2006/relationships/image" Target="../media/image126.png"/><Relationship Id="rId4" Type="http://schemas.openxmlformats.org/officeDocument/2006/relationships/image" Target="../media/image123.jpg"/><Relationship Id="rId9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7" Type="http://schemas.openxmlformats.org/officeDocument/2006/relationships/image" Target="../media/image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828800" y="1525988"/>
            <a:ext cx="5181600" cy="5095876"/>
            <a:chOff x="5181600" y="1566862"/>
            <a:chExt cx="3992563" cy="5095876"/>
          </a:xfrm>
        </p:grpSpPr>
        <p:sp>
          <p:nvSpPr>
            <p:cNvPr id="6" name="Rectangle 5"/>
            <p:cNvSpPr/>
            <p:nvPr/>
          </p:nvSpPr>
          <p:spPr>
            <a:xfrm>
              <a:off x="5181600" y="1566862"/>
              <a:ext cx="3992563" cy="5667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1-From </a:t>
              </a:r>
              <a:r>
                <a:rPr lang="en-US" b="1" dirty="0"/>
                <a:t>Clicked Nod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81600" y="2460625"/>
              <a:ext cx="3962400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2-Get Parent “table” </a:t>
              </a:r>
              <a:r>
                <a:rPr lang="en-US" b="1" dirty="0"/>
                <a:t>Node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181600" y="3352800"/>
              <a:ext cx="3962400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3-Get </a:t>
              </a:r>
              <a:r>
                <a:rPr lang="en-US" b="1" dirty="0"/>
                <a:t>All Child Nod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5181600" y="4213225"/>
              <a:ext cx="3979863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4-Stop </a:t>
              </a:r>
              <a:r>
                <a:rPr lang="en-US" b="1" dirty="0"/>
                <a:t>When Meet “HTML </a:t>
              </a:r>
              <a:r>
                <a:rPr lang="en-US" b="1" dirty="0" err="1" smtClean="0"/>
                <a:t>Node”Or</a:t>
              </a:r>
              <a:r>
                <a:rPr lang="en-US" b="1" dirty="0" smtClean="0"/>
                <a:t> Meet “ID”</a:t>
              </a:r>
              <a:endParaRPr lang="en-US" b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1600" y="5105400"/>
              <a:ext cx="39798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5-Take </a:t>
              </a:r>
              <a:r>
                <a:rPr lang="en-US" b="1" dirty="0" err="1"/>
                <a:t>XPath</a:t>
              </a:r>
              <a:r>
                <a:rPr lang="en-US" b="1" dirty="0"/>
                <a:t> 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181600" y="6096000"/>
              <a:ext cx="39925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6-Get </a:t>
              </a:r>
              <a:r>
                <a:rPr lang="en-US" b="1" dirty="0"/>
                <a:t>Data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6911181" y="20796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6928644" y="29718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6974681" y="38322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6974681" y="47244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6979444" y="57150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88459" y="4869238"/>
            <a:ext cx="421941" cy="260623"/>
            <a:chOff x="6588459" y="4866870"/>
            <a:chExt cx="421941" cy="260623"/>
          </a:xfrm>
        </p:grpSpPr>
        <p:sp>
          <p:nvSpPr>
            <p:cNvPr id="49" name="Rectangle 48"/>
            <p:cNvSpPr/>
            <p:nvPr/>
          </p:nvSpPr>
          <p:spPr>
            <a:xfrm>
              <a:off x="6588459" y="4866870"/>
              <a:ext cx="421941" cy="260623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651050" y="4904670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2541" y="6558314"/>
            <a:ext cx="403411" cy="223486"/>
            <a:chOff x="953215" y="4992717"/>
            <a:chExt cx="403411" cy="223486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11979" y="5016345"/>
              <a:ext cx="260237" cy="19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953215" y="4992717"/>
              <a:ext cx="403411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83356" y="6558314"/>
            <a:ext cx="412677" cy="223486"/>
            <a:chOff x="8225292" y="5122272"/>
            <a:chExt cx="412677" cy="223486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83251" y="5139147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Rectangle 56"/>
            <p:cNvSpPr/>
            <p:nvPr/>
          </p:nvSpPr>
          <p:spPr>
            <a:xfrm>
              <a:off x="8225292" y="5122272"/>
              <a:ext cx="412677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53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280234"/>
            <a:ext cx="6912088" cy="2313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3889" y="3540810"/>
            <a:ext cx="316483" cy="6204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2117" y="4213142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419600"/>
            <a:ext cx="978056" cy="16910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72322" y="3305439"/>
            <a:ext cx="30924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495369"/>
            <a:ext cx="285124" cy="272130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5105400"/>
            <a:ext cx="445358" cy="126016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26944" y="3495369"/>
            <a:ext cx="5973810" cy="28701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stCxn id="40" idx="2"/>
            <a:endCxn id="86" idx="0"/>
          </p:cNvCxnSpPr>
          <p:nvPr/>
        </p:nvCxnSpPr>
        <p:spPr>
          <a:xfrm>
            <a:off x="6928274" y="3172897"/>
            <a:ext cx="911352" cy="320579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165787" y="3300967"/>
            <a:ext cx="2991443" cy="194401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57127" y="3297701"/>
            <a:ext cx="3394970" cy="19766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56847" y="6378690"/>
            <a:ext cx="1942039" cy="267999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2699818" y="5649050"/>
            <a:ext cx="209862" cy="74452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845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  <p:bldP spid="55" grpId="0" animBg="1"/>
      <p:bldP spid="56" grpId="0" animBg="1"/>
      <p:bldP spid="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  <p:sp>
        <p:nvSpPr>
          <p:cNvPr id="15" name="Rectangle 14"/>
          <p:cNvSpPr/>
          <p:nvPr/>
        </p:nvSpPr>
        <p:spPr>
          <a:xfrm>
            <a:off x="152400" y="2034429"/>
            <a:ext cx="1371600" cy="37609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97924" y="2052359"/>
            <a:ext cx="974077" cy="33736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1" y="2133409"/>
            <a:ext cx="1981200" cy="32926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648200" y="2135739"/>
            <a:ext cx="1143000" cy="36596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3429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80094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25788" y="4270869"/>
            <a:ext cx="1382251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4175996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281945" y="3794110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1945" y="3815242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3" idx="2"/>
            <a:endCxn id="43" idx="0"/>
          </p:cNvCxnSpPr>
          <p:nvPr/>
        </p:nvCxnSpPr>
        <p:spPr>
          <a:xfrm>
            <a:off x="1527639" y="4194220"/>
            <a:ext cx="1486125" cy="15207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316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1622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include product’s score and </a:t>
            </a:r>
            <a:r>
              <a:rPr lang="en-US" sz="2000" b="1" dirty="0">
                <a:sym typeface="Wingdings" panose="05000000000000000000" pitchFamily="2" charset="2"/>
              </a:rPr>
              <a:t>t</a:t>
            </a:r>
            <a:r>
              <a:rPr lang="en-US" sz="2000" b="1" dirty="0" smtClean="0">
                <a:sym typeface="Wingdings" panose="05000000000000000000" pitchFamily="2" charset="2"/>
              </a:rPr>
              <a:t>ake the best product’s scor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07723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5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6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3794518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468191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390862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20040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5786810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178677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548975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alias include store, product’s pric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2342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396897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2.71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dk1"/>
                          </a:solidFill>
                        </a:rPr>
                        <a:t>37.4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6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7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8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9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1">
                <a:blip r:embed="rId2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248</TotalTime>
  <Words>1483</Words>
  <Application>Microsoft Office PowerPoint</Application>
  <PresentationFormat>On-screen Show (4:3)</PresentationFormat>
  <Paragraphs>379</Paragraphs>
  <Slides>65</Slides>
  <Notes>7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87</cp:revision>
  <dcterms:created xsi:type="dcterms:W3CDTF">2004-09-21T09:36:36Z</dcterms:created>
  <dcterms:modified xsi:type="dcterms:W3CDTF">2014-08-29T10:29:33Z</dcterms:modified>
</cp:coreProperties>
</file>